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footer3.xml" ContentType="application/vnd.openxmlformats-officedocument.wordprocessingml.footer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ntTable.xml" ContentType="application/vnd.openxmlformats-officedocument.wordprocessingml.fontTable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6E73" w:rsidRPr="00BD702E" w:rsidRDefault="00C36E73" w:rsidP="00C36E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Calculator Overlap</w:t>
      </w:r>
      <w:r w:rsidRPr="00E84378">
        <w:rPr>
          <w:rFonts w:ascii="Times New Roman" w:hAnsi="Times New Roman"/>
          <w:b/>
          <w:sz w:val="24"/>
          <w:szCs w:val="24"/>
          <w:u w:val="single"/>
        </w:rPr>
        <w:t xml:space="preserve"> questions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ab/>
        <w:t>November 2019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Paper 2</w:t>
      </w:r>
    </w:p>
    <w:p w:rsidR="00813D28" w:rsidRDefault="00813D28" w:rsidP="00C36E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13D28" w:rsidRPr="00397A7F" w:rsidRDefault="00813D28" w:rsidP="00C36E73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21</w:t>
      </w:r>
      <w:r>
        <w:rPr>
          <w:rFonts w:ascii="Times New Roman" w:hAnsi="Times New Roman"/>
          <w:b/>
          <w:bCs/>
          <w:sz w:val="24"/>
          <w:szCs w:val="24"/>
        </w:rPr>
        <w:t>/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he table shows some information about the weights of 50 potatoe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90"/>
        <w:gridCol w:w="2690"/>
      </w:tblGrid>
      <w:tr w:rsidR="00813D28" w:rsidRPr="00370D51" w:rsidTr="0053670A">
        <w:trPr>
          <w:trHeight w:val="340"/>
          <w:jc w:val="center"/>
        </w:trPr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Weight (</w:t>
            </w:r>
            <w:r w:rsidRPr="00370D51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w </w:t>
            </w: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grams)</w:t>
            </w:r>
          </w:p>
        </w:tc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813D28" w:rsidRPr="00370D51" w:rsidTr="0053670A">
        <w:trPr>
          <w:trHeight w:val="340"/>
          <w:jc w:val="center"/>
        </w:trPr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813D28" w:rsidRPr="00370D51" w:rsidTr="0053670A">
        <w:trPr>
          <w:trHeight w:val="340"/>
          <w:jc w:val="center"/>
        </w:trPr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813D28" w:rsidRPr="00370D51" w:rsidTr="0053670A">
        <w:trPr>
          <w:trHeight w:val="340"/>
          <w:jc w:val="center"/>
        </w:trPr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813D28" w:rsidRPr="00370D51" w:rsidTr="0053670A">
        <w:trPr>
          <w:trHeight w:val="340"/>
          <w:jc w:val="center"/>
        </w:trPr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13D28" w:rsidRPr="00370D51" w:rsidTr="0053670A">
        <w:trPr>
          <w:trHeight w:val="340"/>
          <w:jc w:val="center"/>
        </w:trPr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5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690" w:type="dxa"/>
            <w:vAlign w:val="center"/>
          </w:tcPr>
          <w:p w:rsidR="00813D28" w:rsidRPr="00370D51" w:rsidRDefault="00813D28" w:rsidP="00C36E7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:rsidR="00813D28" w:rsidRPr="00FD66E9" w:rsidRDefault="00813D28" w:rsidP="00C36E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13D28" w:rsidRPr="00FD66E9" w:rsidRDefault="00146A5C" w:rsidP="00C36E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Iveta drew this frequency polygon for the information in the table.</w:t>
      </w:r>
    </w:p>
    <w:p w:rsidR="00813D28" w:rsidRPr="00FD66E9" w:rsidRDefault="00146A5C" w:rsidP="00C36E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 xml:space="preserve">The frequency polygon is </w:t>
      </w:r>
      <w:r w:rsidR="00813D28" w:rsidRPr="00FD66E9">
        <w:rPr>
          <w:rFonts w:ascii="Times New Roman" w:hAnsi="Times New Roman"/>
          <w:b/>
          <w:bCs/>
          <w:sz w:val="24"/>
          <w:szCs w:val="24"/>
        </w:rPr>
        <w:t>not</w:t>
      </w:r>
      <w:r w:rsidR="00813D2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13D28" w:rsidRPr="00FD66E9">
        <w:rPr>
          <w:rFonts w:ascii="Times New Roman" w:hAnsi="Times New Roman"/>
          <w:sz w:val="24"/>
          <w:szCs w:val="24"/>
        </w:rPr>
        <w:t>fully correct.</w:t>
      </w:r>
    </w:p>
    <w:p w:rsidR="00813D28" w:rsidRDefault="00716888" w:rsidP="00C36E7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775634" cy="2554720"/>
            <wp:effectExtent l="0" t="0" r="0" b="0"/>
            <wp:docPr id="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10"/>
                    <a:stretch/>
                  </pic:blipFill>
                  <pic:spPr bwMode="auto">
                    <a:xfrm>
                      <a:off x="0" y="0"/>
                      <a:ext cx="3785235" cy="2561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3D28" w:rsidRPr="0053670A" w:rsidRDefault="00813D28" w:rsidP="00C36E73">
      <w:pPr>
        <w:autoSpaceDE w:val="0"/>
        <w:autoSpaceDN w:val="0"/>
        <w:adjustRightInd w:val="0"/>
        <w:rPr>
          <w:rFonts w:ascii="Times New Roman" w:hAnsi="Times New Roman"/>
          <w:sz w:val="12"/>
          <w:szCs w:val="12"/>
        </w:rPr>
      </w:pPr>
    </w:p>
    <w:p w:rsidR="00813D28" w:rsidRPr="00FD66E9" w:rsidRDefault="00146A5C" w:rsidP="00C36E73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 xml:space="preserve">Write down </w:t>
      </w:r>
      <w:r w:rsidR="00813D28" w:rsidRPr="00FD66E9">
        <w:rPr>
          <w:rFonts w:ascii="Times New Roman" w:hAnsi="Times New Roman"/>
          <w:b/>
          <w:bCs/>
          <w:sz w:val="24"/>
          <w:szCs w:val="24"/>
        </w:rPr>
        <w:t>two</w:t>
      </w:r>
      <w:r w:rsidR="00813D2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13D28" w:rsidRPr="00FD66E9">
        <w:rPr>
          <w:rFonts w:ascii="Times New Roman" w:hAnsi="Times New Roman"/>
          <w:sz w:val="24"/>
          <w:szCs w:val="24"/>
        </w:rPr>
        <w:t>things that are wrong with the frequency polygon.</w:t>
      </w:r>
    </w:p>
    <w:p w:rsidR="00813D28" w:rsidRPr="00FD66E9" w:rsidRDefault="00146A5C" w:rsidP="00C36E73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1</w:t>
      </w:r>
      <w:r w:rsidR="00813D2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</w:t>
      </w:r>
    </w:p>
    <w:p w:rsidR="00813D28" w:rsidRDefault="00146A5C" w:rsidP="00146A5C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2</w:t>
      </w:r>
      <w:r w:rsidR="00813D2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</w:t>
      </w:r>
    </w:p>
    <w:p w:rsidR="00813D28" w:rsidRPr="00FD66E9" w:rsidRDefault="00146A5C" w:rsidP="00C36E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13D28" w:rsidRPr="00803D5B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="00813D28"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C36E73" w:rsidRPr="00FE02CB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C36E73" w:rsidRPr="0096459E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3670A" w:rsidRDefault="0053670A" w:rsidP="00C36E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13D28" w:rsidRPr="00FD66E9" w:rsidRDefault="00813D28" w:rsidP="00C36E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22</w:t>
      </w:r>
      <w:r>
        <w:rPr>
          <w:rFonts w:ascii="Times New Roman" w:hAnsi="Times New Roman"/>
          <w:b/>
          <w:bCs/>
          <w:sz w:val="24"/>
          <w:szCs w:val="24"/>
        </w:rPr>
        <w:t>/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he length of a pencil is 128 mm correct to the nearest millimetre.</w:t>
      </w:r>
    </w:p>
    <w:p w:rsidR="00813D28" w:rsidRDefault="00146A5C" w:rsidP="005367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Complete the error interval for the length of the pencil.</w:t>
      </w: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Pr="00FD66E9" w:rsidRDefault="00813D28" w:rsidP="0053670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</w:t>
      </w:r>
      <w:r w:rsidRPr="00FD66E9">
        <w:rPr>
          <w:rFonts w:ascii="Times New Roman" w:hAnsi="Times New Roman"/>
          <w:sz w:val="24"/>
          <w:szCs w:val="24"/>
        </w:rPr>
        <w:t xml:space="preserve">. mm </w:t>
      </w:r>
      <w:r w:rsidRPr="00FC1E02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FD66E9">
        <w:rPr>
          <w:rFonts w:ascii="Times New Roman" w:eastAsia="EuclidMathTwo" w:hAnsi="Times New Roman"/>
          <w:sz w:val="24"/>
          <w:szCs w:val="24"/>
        </w:rPr>
        <w:t xml:space="preserve"> </w:t>
      </w:r>
      <w:r w:rsidRPr="00FD66E9">
        <w:rPr>
          <w:rFonts w:ascii="Times New Roman" w:hAnsi="Times New Roman"/>
          <w:sz w:val="24"/>
          <w:szCs w:val="24"/>
        </w:rPr>
        <w:t xml:space="preserve">length &lt;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FD66E9">
        <w:rPr>
          <w:rFonts w:ascii="Times New Roman" w:hAnsi="Times New Roman"/>
          <w:sz w:val="24"/>
          <w:szCs w:val="24"/>
        </w:rPr>
        <w:t>. mm</w:t>
      </w: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="00146A5C">
        <w:rPr>
          <w:rFonts w:ascii="Times New Roman" w:hAnsi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C36E73" w:rsidRPr="00FE02CB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C36E73" w:rsidRPr="0096459E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46A5C" w:rsidRDefault="00146A5C" w:rsidP="00C36E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53670A" w:rsidRPr="00FD66E9" w:rsidRDefault="0053670A" w:rsidP="0053670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27</w:t>
      </w:r>
      <w:r>
        <w:rPr>
          <w:rFonts w:ascii="Times New Roman" w:hAnsi="Times New Roman"/>
          <w:b/>
          <w:bCs/>
          <w:sz w:val="24"/>
          <w:szCs w:val="24"/>
        </w:rPr>
        <w:t>/7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ork out</w:t>
      </w:r>
      <w:r>
        <w:rPr>
          <w:rFonts w:ascii="Times New Roman" w:hAnsi="Times New Roman"/>
          <w:sz w:val="24"/>
          <w:szCs w:val="24"/>
        </w:rPr>
        <w:tab/>
      </w:r>
      <w:r w:rsidRPr="00803D5B">
        <w:rPr>
          <w:rFonts w:ascii="Times New Roman" w:hAnsi="Times New Roman"/>
          <w:sz w:val="24"/>
          <w:szCs w:val="24"/>
        </w:rPr>
        <w:t>(</w:t>
      </w:r>
      <w:r w:rsidRPr="00FD66E9">
        <w:rPr>
          <w:rFonts w:ascii="Times New Roman" w:hAnsi="Times New Roman"/>
          <w:sz w:val="24"/>
          <w:szCs w:val="24"/>
        </w:rPr>
        <w:t>3.42 × 10</w:t>
      </w:r>
      <w:r w:rsidRPr="00657C95">
        <w:rPr>
          <w:rFonts w:ascii="Times New Roman" w:hAnsi="Times New Roman"/>
          <w:sz w:val="24"/>
          <w:szCs w:val="24"/>
          <w:vertAlign w:val="superscript"/>
        </w:rPr>
        <w:t>−7</w:t>
      </w:r>
      <w:r w:rsidRPr="00803D5B">
        <w:rPr>
          <w:rFonts w:ascii="Times New Roman" w:hAnsi="Times New Roman"/>
          <w:sz w:val="24"/>
          <w:szCs w:val="24"/>
        </w:rPr>
        <w:t>)</w:t>
      </w:r>
      <w:r w:rsidRPr="00FD66E9">
        <w:rPr>
          <w:rFonts w:ascii="Times New Roman" w:hAnsi="Times New Roman"/>
          <w:sz w:val="24"/>
          <w:szCs w:val="24"/>
        </w:rPr>
        <w:t xml:space="preserve"> ÷ </w:t>
      </w:r>
      <w:r w:rsidRPr="00803D5B">
        <w:rPr>
          <w:rFonts w:ascii="Times New Roman" w:hAnsi="Times New Roman"/>
          <w:sz w:val="24"/>
          <w:szCs w:val="24"/>
        </w:rPr>
        <w:t>(</w:t>
      </w:r>
      <w:r w:rsidRPr="00FD66E9">
        <w:rPr>
          <w:rFonts w:ascii="Times New Roman" w:hAnsi="Times New Roman"/>
          <w:sz w:val="24"/>
          <w:szCs w:val="24"/>
        </w:rPr>
        <w:t>7.5 × 10</w:t>
      </w:r>
      <w:r w:rsidRPr="00657C95">
        <w:rPr>
          <w:rFonts w:ascii="Times New Roman" w:hAnsi="Times New Roman"/>
          <w:sz w:val="24"/>
          <w:szCs w:val="24"/>
          <w:vertAlign w:val="superscript"/>
        </w:rPr>
        <w:t>−6</w:t>
      </w:r>
      <w:r w:rsidRPr="00803D5B">
        <w:rPr>
          <w:rFonts w:ascii="Times New Roman" w:hAnsi="Times New Roman"/>
          <w:sz w:val="24"/>
          <w:szCs w:val="24"/>
        </w:rPr>
        <w:t>)</w:t>
      </w:r>
    </w:p>
    <w:p w:rsidR="0053670A" w:rsidRPr="00FD66E9" w:rsidRDefault="0053670A" w:rsidP="005367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Give your answer in standard form.</w:t>
      </w:r>
    </w:p>
    <w:p w:rsidR="0053670A" w:rsidRDefault="0053670A" w:rsidP="005367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3670A" w:rsidRDefault="0053670A" w:rsidP="005367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3670A" w:rsidRDefault="0053670A" w:rsidP="0053670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3670A" w:rsidRDefault="0053670A" w:rsidP="0053670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3670A" w:rsidRDefault="0053670A" w:rsidP="0053670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53670A" w:rsidRPr="00FD66E9" w:rsidRDefault="0053670A" w:rsidP="0053670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:rsidR="0053670A" w:rsidRPr="00FD66E9" w:rsidRDefault="0053670A" w:rsidP="0053670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53670A" w:rsidRPr="00FE02CB" w:rsidRDefault="0053670A" w:rsidP="0053670A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53670A" w:rsidRPr="0096459E" w:rsidRDefault="0053670A" w:rsidP="0053670A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13D28" w:rsidRPr="00FD66E9" w:rsidRDefault="00813D28" w:rsidP="00C36E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3</w:t>
      </w:r>
      <w:r>
        <w:rPr>
          <w:rFonts w:ascii="Times New Roman" w:hAnsi="Times New Roman"/>
          <w:b/>
          <w:bCs/>
          <w:sz w:val="24"/>
          <w:szCs w:val="24"/>
        </w:rPr>
        <w:t>/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om and Adam have a total of 240 stamps.</w:t>
      </w:r>
    </w:p>
    <w:p w:rsidR="00813D28" w:rsidRPr="00FD66E9" w:rsidRDefault="00146A5C" w:rsidP="00C36E7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The ratio of the number of Tom’s stamps to the number of Adam’s stamps is 3 : 7</w:t>
      </w:r>
    </w:p>
    <w:p w:rsidR="00813D28" w:rsidRPr="00FD66E9" w:rsidRDefault="00146A5C" w:rsidP="00C36E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Tom buys some stamps from Adam.</w:t>
      </w:r>
    </w:p>
    <w:p w:rsidR="00813D28" w:rsidRPr="00FD66E9" w:rsidRDefault="00146A5C" w:rsidP="00C36E7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The ratio of the number of Tom’s stamps to the number of Adam’s stamps is now 3 : 5</w:t>
      </w:r>
    </w:p>
    <w:p w:rsidR="00813D28" w:rsidRPr="00FD66E9" w:rsidRDefault="00146A5C" w:rsidP="00C36E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How many stamps does Tom buy from Adam?</w:t>
      </w:r>
    </w:p>
    <w:p w:rsidR="00813D28" w:rsidRPr="00FD66E9" w:rsidRDefault="00146A5C" w:rsidP="00C36E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You must show all your working.</w:t>
      </w: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E73A4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E73A41" w:rsidRDefault="00E73A41" w:rsidP="00E73A4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Pr="00FD66E9" w:rsidRDefault="00813D28" w:rsidP="00E73A41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="00146A5C">
        <w:rPr>
          <w:rFonts w:ascii="Times New Roman" w:hAnsi="Times New Roman"/>
          <w:b/>
          <w:bCs/>
          <w:sz w:val="24"/>
          <w:szCs w:val="24"/>
        </w:rPr>
        <w:t>4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C36E73" w:rsidRPr="00FE02CB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C36E73" w:rsidRPr="0096459E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13D28" w:rsidRPr="00FD66E9" w:rsidRDefault="00813D28" w:rsidP="00C36E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pPr w:leftFromText="180" w:rightFromText="180" w:vertAnchor="text" w:horzAnchor="margin" w:tblpXSpec="right" w:tblpY="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69"/>
        <w:gridCol w:w="2531"/>
      </w:tblGrid>
      <w:tr w:rsidR="00E73A41" w:rsidRPr="00370D51" w:rsidTr="00E73A41">
        <w:trPr>
          <w:trHeight w:val="340"/>
        </w:trPr>
        <w:tc>
          <w:tcPr>
            <w:tcW w:w="1569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Gift</w:t>
            </w:r>
          </w:p>
        </w:tc>
        <w:tc>
          <w:tcPr>
            <w:tcW w:w="2531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Number of people</w:t>
            </w:r>
          </w:p>
        </w:tc>
      </w:tr>
      <w:tr w:rsidR="00E73A41" w:rsidRPr="00370D51" w:rsidTr="00E73A41">
        <w:trPr>
          <w:trHeight w:val="340"/>
        </w:trPr>
        <w:tc>
          <w:tcPr>
            <w:tcW w:w="1569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sports bag</w:t>
            </w:r>
          </w:p>
        </w:tc>
        <w:tc>
          <w:tcPr>
            <w:tcW w:w="2531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E73A41" w:rsidRPr="00370D51" w:rsidTr="00E73A41">
        <w:trPr>
          <w:trHeight w:val="340"/>
        </w:trPr>
        <w:tc>
          <w:tcPr>
            <w:tcW w:w="1569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gym towel</w:t>
            </w:r>
          </w:p>
        </w:tc>
        <w:tc>
          <w:tcPr>
            <w:tcW w:w="2531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E73A41" w:rsidRPr="00370D51" w:rsidTr="00E73A41">
        <w:trPr>
          <w:trHeight w:val="340"/>
        </w:trPr>
        <w:tc>
          <w:tcPr>
            <w:tcW w:w="1569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headphones</w:t>
            </w:r>
          </w:p>
        </w:tc>
        <w:tc>
          <w:tcPr>
            <w:tcW w:w="2531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E73A41" w:rsidRPr="00370D51" w:rsidTr="00E73A41">
        <w:trPr>
          <w:trHeight w:val="340"/>
        </w:trPr>
        <w:tc>
          <w:tcPr>
            <w:tcW w:w="1569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voucher</w:t>
            </w:r>
          </w:p>
        </w:tc>
        <w:tc>
          <w:tcPr>
            <w:tcW w:w="2531" w:type="dxa"/>
            <w:vAlign w:val="center"/>
          </w:tcPr>
          <w:p w:rsidR="00E73A41" w:rsidRPr="00370D51" w:rsidRDefault="00E73A41" w:rsidP="00E73A4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</w:tbl>
    <w:p w:rsidR="00813D28" w:rsidRPr="00FD66E9" w:rsidRDefault="00813D28" w:rsidP="00C36E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24</w:t>
      </w:r>
      <w:r>
        <w:rPr>
          <w:rFonts w:ascii="Times New Roman" w:hAnsi="Times New Roman"/>
          <w:b/>
          <w:bCs/>
          <w:sz w:val="24"/>
          <w:szCs w:val="24"/>
        </w:rPr>
        <w:t>/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Each person in a fitness club is going to get a free gift.</w:t>
      </w:r>
    </w:p>
    <w:p w:rsidR="00813D28" w:rsidRPr="00FD66E9" w:rsidRDefault="00146A5C" w:rsidP="00C36E7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Stan is going to order the gifts.</w:t>
      </w:r>
    </w:p>
    <w:p w:rsidR="00813D28" w:rsidRPr="00FD66E9" w:rsidRDefault="00146A5C" w:rsidP="00C36E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Stan takes a sample of 50 people in the fitness club.</w:t>
      </w:r>
    </w:p>
    <w:p w:rsidR="00813D28" w:rsidRPr="00FD66E9" w:rsidRDefault="00146A5C" w:rsidP="00C36E7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 xml:space="preserve">He asks each person to tell him the gift they would </w:t>
      </w:r>
      <w:r w:rsidR="00E73A41">
        <w:rPr>
          <w:rFonts w:ascii="Times New Roman" w:hAnsi="Times New Roman"/>
          <w:sz w:val="24"/>
          <w:szCs w:val="24"/>
        </w:rPr>
        <w:tab/>
      </w:r>
      <w:r w:rsidR="00E73A41">
        <w:rPr>
          <w:rFonts w:ascii="Times New Roman" w:hAnsi="Times New Roman"/>
          <w:sz w:val="24"/>
          <w:szCs w:val="24"/>
        </w:rPr>
        <w:tab/>
      </w:r>
      <w:r w:rsidR="00E73A41"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like.</w:t>
      </w:r>
    </w:p>
    <w:p w:rsidR="00813D28" w:rsidRPr="00FD66E9" w:rsidRDefault="00146A5C" w:rsidP="00C36E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The table shows information about his results.</w:t>
      </w:r>
    </w:p>
    <w:p w:rsidR="00813D28" w:rsidRPr="0053670A" w:rsidRDefault="00813D28" w:rsidP="00C36E73">
      <w:pPr>
        <w:autoSpaceDE w:val="0"/>
        <w:autoSpaceDN w:val="0"/>
        <w:adjustRightInd w:val="0"/>
        <w:rPr>
          <w:rFonts w:ascii="Times New Roman" w:hAnsi="Times New Roman"/>
          <w:b/>
          <w:bCs/>
          <w:sz w:val="12"/>
          <w:szCs w:val="12"/>
        </w:rPr>
      </w:pPr>
    </w:p>
    <w:p w:rsidR="00813D28" w:rsidRPr="0053670A" w:rsidRDefault="00813D28" w:rsidP="00C36E73">
      <w:pPr>
        <w:autoSpaceDE w:val="0"/>
        <w:autoSpaceDN w:val="0"/>
        <w:adjustRightInd w:val="0"/>
        <w:rPr>
          <w:rFonts w:ascii="Times New Roman" w:hAnsi="Times New Roman"/>
          <w:sz w:val="12"/>
          <w:szCs w:val="12"/>
        </w:rPr>
      </w:pP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re are 700 people in the fitness club.</w: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FD66E9">
        <w:rPr>
          <w:rFonts w:ascii="Times New Roman" w:hAnsi="Times New Roman"/>
          <w:sz w:val="24"/>
          <w:szCs w:val="24"/>
        </w:rPr>
        <w:t>i</w:t>
      </w:r>
      <w:r w:rsidRPr="00803D5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Work out how many sports bags Stan should order.</w:t>
      </w: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E73A41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:rsidR="00813D28" w:rsidRPr="00FD66E9" w:rsidRDefault="00813D28" w:rsidP="00E73A4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813D28" w:rsidRPr="00FD66E9" w:rsidRDefault="00146A5C" w:rsidP="00C36E73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803D5B">
        <w:rPr>
          <w:rFonts w:ascii="Times New Roman" w:hAnsi="Times New Roman"/>
          <w:sz w:val="24"/>
          <w:szCs w:val="24"/>
        </w:rPr>
        <w:t>(</w:t>
      </w:r>
      <w:r w:rsidR="00813D28" w:rsidRPr="00FD66E9">
        <w:rPr>
          <w:rFonts w:ascii="Times New Roman" w:hAnsi="Times New Roman"/>
          <w:sz w:val="24"/>
          <w:szCs w:val="24"/>
        </w:rPr>
        <w:t>ii</w:t>
      </w:r>
      <w:r w:rsidR="00813D28" w:rsidRPr="00803D5B">
        <w:rPr>
          <w:rFonts w:ascii="Times New Roman" w:hAnsi="Times New Roman"/>
          <w:sz w:val="24"/>
          <w:szCs w:val="24"/>
        </w:rPr>
        <w:t>)</w:t>
      </w:r>
      <w:r w:rsidR="00813D28"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 xml:space="preserve">Write down any assumption you made </w:t>
      </w:r>
      <w:r w:rsidR="00813D28" w:rsidRPr="00FD66E9">
        <w:rPr>
          <w:rFonts w:ascii="Times New Roman" w:hAnsi="Times New Roman"/>
          <w:b/>
          <w:bCs/>
          <w:sz w:val="24"/>
          <w:szCs w:val="24"/>
        </w:rPr>
        <w:t>and</w:t>
      </w:r>
      <w:r w:rsidR="00813D28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13D28" w:rsidRPr="00FD66E9">
        <w:rPr>
          <w:rFonts w:ascii="Times New Roman" w:hAnsi="Times New Roman"/>
          <w:sz w:val="24"/>
          <w:szCs w:val="24"/>
        </w:rPr>
        <w:t>explain how this could affect your answer.</w:t>
      </w:r>
    </w:p>
    <w:p w:rsidR="00813D28" w:rsidRPr="00FD66E9" w:rsidRDefault="00813D28" w:rsidP="00C36E73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:rsidR="00813D28" w:rsidRPr="00FD66E9" w:rsidRDefault="00813D28" w:rsidP="00C36E73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:rsidR="00813D28" w:rsidRPr="00FD66E9" w:rsidRDefault="00813D28" w:rsidP="00E73A4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C36E73" w:rsidRPr="00FE02CB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C36E73" w:rsidRPr="0096459E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13D28" w:rsidRPr="00FD66E9" w:rsidRDefault="00813D28" w:rsidP="00C36E73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Pr="00FD66E9" w:rsidRDefault="00813D28" w:rsidP="00C36E73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5</w:t>
      </w:r>
      <w:r>
        <w:rPr>
          <w:rFonts w:ascii="Times New Roman" w:hAnsi="Times New Roman"/>
          <w:b/>
          <w:bCs/>
          <w:sz w:val="24"/>
          <w:szCs w:val="24"/>
        </w:rPr>
        <w:t>/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Here are six graphs.</w:t>
      </w:r>
    </w:p>
    <w:p w:rsidR="00813D28" w:rsidRDefault="00716888" w:rsidP="00C36E73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686300" cy="3140446"/>
            <wp:effectExtent l="0" t="0" r="0" b="3175"/>
            <wp:docPr id="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180" cy="3145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3D28" w:rsidRPr="00FD66E9" w:rsidRDefault="00146A5C" w:rsidP="00C36E73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E73A41"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Write down the letter of the graph that could have the equation</w:t>
      </w:r>
    </w:p>
    <w:p w:rsidR="00813D28" w:rsidRPr="00FD66E9" w:rsidRDefault="00146A5C" w:rsidP="00C36E73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E73A41">
        <w:rPr>
          <w:rFonts w:ascii="Times New Roman" w:hAnsi="Times New Roman"/>
          <w:sz w:val="24"/>
          <w:szCs w:val="24"/>
        </w:rPr>
        <w:tab/>
      </w:r>
      <w:r w:rsidR="00813D28" w:rsidRPr="00803D5B">
        <w:rPr>
          <w:rFonts w:ascii="Times New Roman" w:hAnsi="Times New Roman"/>
          <w:sz w:val="24"/>
          <w:szCs w:val="24"/>
        </w:rPr>
        <w:t>(</w:t>
      </w:r>
      <w:r w:rsidR="00813D28" w:rsidRPr="00803D5B">
        <w:rPr>
          <w:rFonts w:ascii="Times New Roman" w:hAnsi="Times New Roman"/>
          <w:i/>
          <w:iCs/>
          <w:sz w:val="24"/>
          <w:szCs w:val="24"/>
        </w:rPr>
        <w:t>a</w:t>
      </w:r>
      <w:r w:rsidR="00813D28" w:rsidRPr="00803D5B">
        <w:rPr>
          <w:rFonts w:ascii="Times New Roman" w:hAnsi="Times New Roman"/>
          <w:sz w:val="24"/>
          <w:szCs w:val="24"/>
        </w:rPr>
        <w:t>)</w:t>
      </w:r>
      <w:r w:rsidR="00813D28" w:rsidRPr="00803D5B">
        <w:rPr>
          <w:rFonts w:ascii="Times New Roman" w:hAnsi="Times New Roman"/>
          <w:i/>
          <w:iCs/>
          <w:sz w:val="24"/>
          <w:szCs w:val="24"/>
        </w:rPr>
        <w:tab/>
      </w:r>
      <w:r w:rsidR="00813D28" w:rsidRPr="00FD66E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813D28" w:rsidRPr="00FD66E9">
        <w:rPr>
          <w:rFonts w:ascii="Times New Roman" w:hAnsi="Times New Roman"/>
          <w:sz w:val="24"/>
          <w:szCs w:val="24"/>
        </w:rPr>
        <w:t xml:space="preserve">= </w:t>
      </w:r>
      <w:r w:rsidR="00813D28" w:rsidRPr="00FD66E9">
        <w:rPr>
          <w:rFonts w:ascii="Times New Roman" w:hAnsi="Times New Roman"/>
          <w:i/>
          <w:iCs/>
          <w:sz w:val="24"/>
          <w:szCs w:val="24"/>
        </w:rPr>
        <w:t>x</w:t>
      </w:r>
      <w:r w:rsidR="00813D28" w:rsidRPr="00397A7F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:rsidR="00813D28" w:rsidRPr="00FD66E9" w:rsidRDefault="00813D28" w:rsidP="00E73A4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813D28" w:rsidRPr="00FD66E9" w:rsidRDefault="00146A5C" w:rsidP="00C36E73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E73A41">
        <w:rPr>
          <w:rFonts w:ascii="Times New Roman" w:hAnsi="Times New Roman"/>
          <w:sz w:val="24"/>
          <w:szCs w:val="24"/>
        </w:rPr>
        <w:tab/>
      </w:r>
      <w:r w:rsidR="00813D28" w:rsidRPr="00803D5B">
        <w:rPr>
          <w:rFonts w:ascii="Times New Roman" w:hAnsi="Times New Roman"/>
          <w:sz w:val="24"/>
          <w:szCs w:val="24"/>
        </w:rPr>
        <w:t>(</w:t>
      </w:r>
      <w:r w:rsidR="00813D28" w:rsidRPr="00803D5B">
        <w:rPr>
          <w:rFonts w:ascii="Times New Roman" w:hAnsi="Times New Roman"/>
          <w:i/>
          <w:iCs/>
          <w:sz w:val="24"/>
          <w:szCs w:val="24"/>
        </w:rPr>
        <w:t>b</w:t>
      </w:r>
      <w:r w:rsidR="00813D28" w:rsidRPr="00803D5B">
        <w:rPr>
          <w:rFonts w:ascii="Times New Roman" w:hAnsi="Times New Roman"/>
          <w:sz w:val="24"/>
          <w:szCs w:val="24"/>
        </w:rPr>
        <w:t>)</w:t>
      </w:r>
      <w:r w:rsidR="00813D28" w:rsidRPr="00803D5B">
        <w:rPr>
          <w:rFonts w:ascii="Times New Roman" w:hAnsi="Times New Roman"/>
          <w:i/>
          <w:iCs/>
          <w:sz w:val="24"/>
          <w:szCs w:val="24"/>
        </w:rPr>
        <w:tab/>
      </w:r>
      <w:r w:rsidR="00813D28" w:rsidRPr="00FD66E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813D28" w:rsidRPr="00FD66E9">
        <w:rPr>
          <w:rFonts w:ascii="Times New Roman" w:hAnsi="Times New Roman"/>
          <w:sz w:val="24"/>
          <w:szCs w:val="24"/>
        </w:rPr>
        <w:t>=</w:t>
      </w:r>
      <w:r w:rsidR="00813D28">
        <w:rPr>
          <w:rFonts w:ascii="Times New Roman" w:hAnsi="Times New Roman"/>
          <w:sz w:val="24"/>
          <w:szCs w:val="24"/>
        </w:rPr>
        <w:t xml:space="preserve"> </w:t>
      </w:r>
      <w:r w:rsidR="00813D28" w:rsidRPr="0083309C">
        <w:rPr>
          <w:rFonts w:ascii="Times New Roman" w:hAnsi="Times New Roman"/>
          <w:position w:val="-24"/>
          <w:sz w:val="24"/>
          <w:szCs w:val="24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.15pt;height:32.75pt" o:ole="">
            <v:imagedata r:id="rId8" o:title=""/>
          </v:shape>
          <o:OLEObject Type="Embed" ProgID="Equation.DSMT4" ShapeID="_x0000_i1028" DrawAspect="Content" ObjectID="_1647084408" r:id="rId9"/>
        </w:object>
      </w: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:rsidR="00813D28" w:rsidRPr="00FD66E9" w:rsidRDefault="00813D28" w:rsidP="00E73A4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C36E73" w:rsidRPr="00FE02CB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C36E73" w:rsidRPr="0096459E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13D28" w:rsidRPr="00FD66E9" w:rsidRDefault="00813D28" w:rsidP="00C36E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13D28" w:rsidRPr="00FD66E9" w:rsidRDefault="00813D28" w:rsidP="00C36E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26</w:t>
      </w:r>
      <w:r>
        <w:rPr>
          <w:rFonts w:ascii="Times New Roman" w:hAnsi="Times New Roman"/>
          <w:b/>
          <w:bCs/>
          <w:sz w:val="24"/>
          <w:szCs w:val="24"/>
        </w:rPr>
        <w:t>/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The 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FD66E9">
        <w:rPr>
          <w:rFonts w:ascii="Times New Roman" w:hAnsi="Times New Roman"/>
          <w:sz w:val="24"/>
          <w:szCs w:val="24"/>
        </w:rPr>
        <w:t xml:space="preserve">th term </w:t>
      </w:r>
      <w:r>
        <w:rPr>
          <w:rFonts w:ascii="Times New Roman" w:hAnsi="Times New Roman"/>
          <w:sz w:val="24"/>
          <w:szCs w:val="24"/>
        </w:rPr>
        <w:t>of a sequence is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2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397A7F">
        <w:rPr>
          <w:rFonts w:ascii="Times New Roman" w:hAnsi="Times New Roman"/>
          <w:sz w:val="24"/>
          <w:szCs w:val="24"/>
          <w:vertAlign w:val="superscript"/>
        </w:rPr>
        <w:t>2</w:t>
      </w:r>
      <w:r w:rsidRPr="00FD66E9">
        <w:rPr>
          <w:rFonts w:ascii="Times New Roman" w:hAnsi="Times New Roman"/>
          <w:sz w:val="24"/>
          <w:szCs w:val="24"/>
        </w:rPr>
        <w:t xml:space="preserve"> − 1</w:t>
      </w:r>
    </w:p>
    <w:p w:rsidR="00813D28" w:rsidRPr="00FD66E9" w:rsidRDefault="00146A5C" w:rsidP="00146A5C">
      <w:pPr>
        <w:tabs>
          <w:tab w:val="left" w:pos="851"/>
          <w:tab w:val="left" w:pos="396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 xml:space="preserve">The </w:t>
      </w:r>
      <w:r w:rsidR="00813D28" w:rsidRPr="00FD66E9">
        <w:rPr>
          <w:rFonts w:ascii="Times New Roman" w:hAnsi="Times New Roman"/>
          <w:i/>
          <w:iCs/>
          <w:sz w:val="24"/>
          <w:szCs w:val="24"/>
        </w:rPr>
        <w:t>n</w:t>
      </w:r>
      <w:r w:rsidR="00813D28" w:rsidRPr="00FD66E9">
        <w:rPr>
          <w:rFonts w:ascii="Times New Roman" w:hAnsi="Times New Roman"/>
          <w:sz w:val="24"/>
          <w:szCs w:val="24"/>
        </w:rPr>
        <w:t xml:space="preserve">th </w:t>
      </w:r>
      <w:r w:rsidR="00813D28">
        <w:rPr>
          <w:rFonts w:ascii="Times New Roman" w:hAnsi="Times New Roman"/>
          <w:sz w:val="24"/>
          <w:szCs w:val="24"/>
        </w:rPr>
        <w:t>term of a different sequence is</w:t>
      </w:r>
      <w:r w:rsidR="00813D28"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 xml:space="preserve">40 − </w:t>
      </w:r>
      <w:r w:rsidR="00813D28" w:rsidRPr="00FD66E9">
        <w:rPr>
          <w:rFonts w:ascii="Times New Roman" w:hAnsi="Times New Roman"/>
          <w:i/>
          <w:iCs/>
          <w:sz w:val="24"/>
          <w:szCs w:val="24"/>
        </w:rPr>
        <w:t>n</w:t>
      </w:r>
      <w:r w:rsidR="00813D28" w:rsidRPr="00397A7F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813D28" w:rsidRPr="00FD66E9" w:rsidRDefault="00146A5C" w:rsidP="00C36E73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13D28" w:rsidRPr="00FD66E9">
        <w:rPr>
          <w:rFonts w:ascii="Times New Roman" w:hAnsi="Times New Roman"/>
          <w:sz w:val="24"/>
          <w:szCs w:val="24"/>
        </w:rPr>
        <w:t>Show that there is only one number that is in both of these sequences.</w:t>
      </w: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="00146A5C">
        <w:rPr>
          <w:rFonts w:ascii="Times New Roman" w:hAnsi="Times New Roman"/>
          <w:b/>
          <w:bCs/>
          <w:sz w:val="24"/>
          <w:szCs w:val="24"/>
        </w:rPr>
        <w:t>3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C36E73" w:rsidRPr="00FE02CB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C36E73" w:rsidRPr="0096459E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13D28" w:rsidRPr="00FD66E9" w:rsidRDefault="00813D28" w:rsidP="00C36E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13D28" w:rsidRPr="00FD66E9" w:rsidRDefault="00813D28" w:rsidP="00C36E73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8</w:t>
      </w:r>
      <w:r>
        <w:rPr>
          <w:rFonts w:ascii="Times New Roman" w:hAnsi="Times New Roman"/>
          <w:b/>
          <w:bCs/>
          <w:sz w:val="24"/>
          <w:szCs w:val="24"/>
        </w:rPr>
        <w:t>/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The number of days, </w:t>
      </w:r>
      <w:r w:rsidRPr="00FD66E9">
        <w:rPr>
          <w:rFonts w:ascii="Times New Roman" w:hAnsi="Times New Roman"/>
          <w:i/>
          <w:iCs/>
          <w:sz w:val="24"/>
          <w:szCs w:val="24"/>
        </w:rPr>
        <w:t>d</w:t>
      </w:r>
      <w:r w:rsidRPr="00FD66E9">
        <w:rPr>
          <w:rFonts w:ascii="Times New Roman" w:hAnsi="Times New Roman"/>
          <w:sz w:val="24"/>
          <w:szCs w:val="24"/>
        </w:rPr>
        <w:t>, that it will take to build a house is given by</w:t>
      </w:r>
    </w:p>
    <w:p w:rsidR="00813D28" w:rsidRPr="000320FC" w:rsidRDefault="00813D28" w:rsidP="00C36E73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FD66E9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C44C48">
        <w:rPr>
          <w:rFonts w:ascii="Times New Roman" w:hAnsi="Times New Roman"/>
          <w:position w:val="-24"/>
          <w:sz w:val="24"/>
          <w:szCs w:val="24"/>
        </w:rPr>
        <w:object w:dxaOrig="460" w:dyaOrig="660">
          <v:shape id="_x0000_i1029" type="#_x0000_t75" style="width:23.4pt;height:32.75pt" o:ole="">
            <v:imagedata r:id="rId10" o:title=""/>
          </v:shape>
          <o:OLEObject Type="Embed" ProgID="Equation.DSMT4" ShapeID="_x0000_i1029" DrawAspect="Content" ObjectID="_1647084409" r:id="rId11"/>
        </w:objec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where </w:t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FD66E9">
        <w:rPr>
          <w:rFonts w:ascii="Times New Roman" w:hAnsi="Times New Roman"/>
          <w:sz w:val="24"/>
          <w:szCs w:val="24"/>
        </w:rPr>
        <w:t>is the number of workers used each day.</w: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Ali’s company will take 40 days to build the house.</w: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ayley’s company will take 30 days to build the house.</w: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ayley’s company will have to use more workers each day than Ali’s company.</w: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ow many more?</w:t>
      </w:r>
    </w:p>
    <w:p w:rsidR="00813D28" w:rsidRDefault="00813D28" w:rsidP="0053670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5367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813D28" w:rsidRPr="00FD66E9" w:rsidRDefault="00813D28" w:rsidP="0053670A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="0053670A">
        <w:rPr>
          <w:rFonts w:ascii="Times New Roman" w:hAnsi="Times New Roman"/>
          <w:b/>
          <w:bCs/>
          <w:sz w:val="24"/>
          <w:szCs w:val="24"/>
        </w:rPr>
        <w:t>3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C36E73" w:rsidRPr="00FE02CB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C36E73" w:rsidRPr="0096459E" w:rsidRDefault="00C36E73" w:rsidP="00C36E73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13D28" w:rsidRPr="00FD66E9" w:rsidRDefault="0053670A" w:rsidP="00C36E73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73441</wp:posOffset>
            </wp:positionH>
            <wp:positionV relativeFrom="paragraph">
              <wp:posOffset>167615</wp:posOffset>
            </wp:positionV>
            <wp:extent cx="3122930" cy="937895"/>
            <wp:effectExtent l="0" t="0" r="1270" b="0"/>
            <wp:wrapTight wrapText="bothSides">
              <wp:wrapPolygon edited="0">
                <wp:start x="0" y="0"/>
                <wp:lineTo x="0" y="21059"/>
                <wp:lineTo x="21477" y="21059"/>
                <wp:lineTo x="21477" y="0"/>
                <wp:lineTo x="0" y="0"/>
              </wp:wrapPolygon>
            </wp:wrapTight>
            <wp:docPr id="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930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13D28" w:rsidRPr="00FD66E9" w:rsidRDefault="00813D28" w:rsidP="0053670A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29</w:t>
      </w:r>
      <w:r>
        <w:rPr>
          <w:rFonts w:ascii="Times New Roman" w:hAnsi="Times New Roman"/>
          <w:b/>
          <w:bCs/>
          <w:sz w:val="24"/>
          <w:szCs w:val="24"/>
        </w:rPr>
        <w:t>/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he diagram shows a cube and a cuboid.</w:t>
      </w:r>
    </w:p>
    <w:p w:rsidR="00813D28" w:rsidRDefault="00813D28" w:rsidP="005367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13D28" w:rsidRDefault="00813D28" w:rsidP="0053670A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813D28" w:rsidRDefault="00813D28" w:rsidP="0053670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The total surface area of the cube is equal to </w:t>
      </w:r>
      <w:r w:rsidR="0053670A"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he total surface area of the cuboid.</w: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Janet says,</w:t>
      </w:r>
      <w:r w:rsidR="0053670A">
        <w:rPr>
          <w:rFonts w:ascii="Times New Roman" w:hAnsi="Times New Roman"/>
          <w:sz w:val="24"/>
          <w:szCs w:val="24"/>
        </w:rPr>
        <w:t xml:space="preserve">  </w:t>
      </w:r>
      <w:r w:rsidRPr="00FD66E9">
        <w:rPr>
          <w:rFonts w:ascii="Times New Roman" w:hAnsi="Times New Roman"/>
          <w:sz w:val="24"/>
          <w:szCs w:val="24"/>
        </w:rPr>
        <w:t>“The volume of the cube is equal to the volume of the cuboid.”</w: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Is Janet correct?</w:t>
      </w:r>
    </w:p>
    <w:p w:rsidR="00813D28" w:rsidRPr="00FD66E9" w:rsidRDefault="00813D28" w:rsidP="0053670A">
      <w:pPr>
        <w:autoSpaceDE w:val="0"/>
        <w:autoSpaceDN w:val="0"/>
        <w:adjustRightInd w:val="0"/>
        <w:ind w:left="425" w:firstLine="425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You must show how you get your answer.</w:t>
      </w:r>
    </w:p>
    <w:p w:rsidR="00813D28" w:rsidRDefault="00813D28" w:rsidP="0053670A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53670A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13D28" w:rsidRPr="00FD66E9" w:rsidRDefault="00813D28" w:rsidP="00C36E73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="0053670A">
        <w:rPr>
          <w:rFonts w:ascii="Times New Roman" w:hAnsi="Times New Roman"/>
          <w:b/>
          <w:bCs/>
          <w:sz w:val="24"/>
          <w:szCs w:val="24"/>
        </w:rPr>
        <w:t>5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:rsidR="00E73A41" w:rsidRPr="00FE02CB" w:rsidRDefault="00E73A41" w:rsidP="00E73A41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813D28" w:rsidRPr="00E73A41" w:rsidRDefault="00E73A41" w:rsidP="00E73A41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bookmarkStart w:id="0" w:name="_GoBack"/>
      <w:bookmarkEnd w:id="0"/>
    </w:p>
    <w:p w:rsidR="00813D28" w:rsidRDefault="00813D28" w:rsidP="00C36E73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TOTAL FOR PAPER</w:t>
      </w:r>
      <w:r>
        <w:rPr>
          <w:rFonts w:ascii="Times New Roman" w:hAnsi="Times New Roman"/>
          <w:b/>
          <w:bCs/>
          <w:sz w:val="24"/>
          <w:szCs w:val="24"/>
        </w:rPr>
        <w:t xml:space="preserve"> IS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26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813D28" w:rsidSect="00C36E73">
      <w:footerReference w:type="even" r:id="rId13"/>
      <w:footerReference w:type="default" r:id="rId14"/>
      <w:footerReference w:type="first" r:id="rId15"/>
      <w:pgSz w:w="11906" w:h="16838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2450" w:rsidRDefault="006F2450" w:rsidP="00175BBA">
      <w:r>
        <w:separator/>
      </w:r>
    </w:p>
  </w:endnote>
  <w:endnote w:type="continuationSeparator" w:id="0">
    <w:p w:rsidR="006F2450" w:rsidRDefault="006F2450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3D28" w:rsidRDefault="00813D28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13D28" w:rsidRDefault="00813D2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3D28" w:rsidRPr="00C36E73" w:rsidRDefault="00146A5C" w:rsidP="00AD417C">
    <w:pPr>
      <w:pStyle w:val="Footer"/>
      <w:rPr>
        <w:sz w:val="24"/>
        <w:szCs w:val="24"/>
      </w:rPr>
    </w:pPr>
    <w:r>
      <w:rPr>
        <w:sz w:val="24"/>
        <w:szCs w:val="24"/>
      </w:rPr>
      <w:t>Nov 2019 – Crossover paper 2F /</w:t>
    </w:r>
    <w:r w:rsidR="00813D28">
      <w:rPr>
        <w:sz w:val="24"/>
        <w:szCs w:val="24"/>
      </w:rPr>
      <w:t>2H</w:t>
    </w:r>
    <w:r w:rsidR="00813D28">
      <w:rPr>
        <w:sz w:val="24"/>
        <w:szCs w:val="24"/>
      </w:rPr>
      <w:tab/>
    </w:r>
    <w:r w:rsidR="00813D28">
      <w:rPr>
        <w:sz w:val="24"/>
        <w:szCs w:val="24"/>
      </w:rPr>
      <w:tab/>
    </w:r>
    <w:r w:rsidR="00813D28">
      <w:rPr>
        <w:sz w:val="24"/>
        <w:szCs w:val="24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3D28" w:rsidRPr="0053670A" w:rsidRDefault="00813D28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2F / 2H</w:t>
    </w:r>
    <w:r>
      <w:rPr>
        <w:sz w:val="24"/>
        <w:szCs w:val="24"/>
      </w:rPr>
      <w:tab/>
    </w:r>
    <w:r>
      <w:rPr>
        <w:sz w:val="24"/>
        <w:szCs w:val="24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2450" w:rsidRDefault="006F2450" w:rsidP="00175BBA">
      <w:r>
        <w:separator/>
      </w:r>
    </w:p>
  </w:footnote>
  <w:footnote w:type="continuationSeparator" w:id="0">
    <w:p w:rsidR="006F2450" w:rsidRDefault="006F2450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defaultTabStop w:val="425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5A3C"/>
    <w:rsid w:val="00001594"/>
    <w:rsid w:val="00001FFF"/>
    <w:rsid w:val="0001584D"/>
    <w:rsid w:val="000320FC"/>
    <w:rsid w:val="00036B4E"/>
    <w:rsid w:val="00057B00"/>
    <w:rsid w:val="00057BD1"/>
    <w:rsid w:val="000810E8"/>
    <w:rsid w:val="000971DD"/>
    <w:rsid w:val="000A439B"/>
    <w:rsid w:val="000A54BF"/>
    <w:rsid w:val="000C343B"/>
    <w:rsid w:val="000D54EF"/>
    <w:rsid w:val="000E6956"/>
    <w:rsid w:val="000F4A4E"/>
    <w:rsid w:val="000F4EF5"/>
    <w:rsid w:val="000F67BE"/>
    <w:rsid w:val="001030FC"/>
    <w:rsid w:val="00120AC1"/>
    <w:rsid w:val="001222AF"/>
    <w:rsid w:val="001443EA"/>
    <w:rsid w:val="0014526D"/>
    <w:rsid w:val="00146A5C"/>
    <w:rsid w:val="001526D3"/>
    <w:rsid w:val="00163AE8"/>
    <w:rsid w:val="00175BBA"/>
    <w:rsid w:val="00176B32"/>
    <w:rsid w:val="001A14F2"/>
    <w:rsid w:val="001A7AC0"/>
    <w:rsid w:val="001B10D8"/>
    <w:rsid w:val="001E1F4B"/>
    <w:rsid w:val="001E4F60"/>
    <w:rsid w:val="001E5989"/>
    <w:rsid w:val="0020371A"/>
    <w:rsid w:val="00222221"/>
    <w:rsid w:val="00225682"/>
    <w:rsid w:val="002565AE"/>
    <w:rsid w:val="00264800"/>
    <w:rsid w:val="00275E1E"/>
    <w:rsid w:val="002809F3"/>
    <w:rsid w:val="002A12FA"/>
    <w:rsid w:val="002A2E5C"/>
    <w:rsid w:val="002B6A35"/>
    <w:rsid w:val="002D6088"/>
    <w:rsid w:val="002D64C7"/>
    <w:rsid w:val="003034F9"/>
    <w:rsid w:val="003075F5"/>
    <w:rsid w:val="00324619"/>
    <w:rsid w:val="00330798"/>
    <w:rsid w:val="0033525C"/>
    <w:rsid w:val="003377BB"/>
    <w:rsid w:val="00343318"/>
    <w:rsid w:val="00370D51"/>
    <w:rsid w:val="0037116D"/>
    <w:rsid w:val="003860C1"/>
    <w:rsid w:val="00395D60"/>
    <w:rsid w:val="00397A7F"/>
    <w:rsid w:val="003C10A5"/>
    <w:rsid w:val="00405147"/>
    <w:rsid w:val="004054AB"/>
    <w:rsid w:val="00414093"/>
    <w:rsid w:val="004538A5"/>
    <w:rsid w:val="00455E36"/>
    <w:rsid w:val="004574F4"/>
    <w:rsid w:val="00466A99"/>
    <w:rsid w:val="00471E94"/>
    <w:rsid w:val="004841AC"/>
    <w:rsid w:val="004A1220"/>
    <w:rsid w:val="004B0AB9"/>
    <w:rsid w:val="004E1A95"/>
    <w:rsid w:val="004F37EC"/>
    <w:rsid w:val="00511E8A"/>
    <w:rsid w:val="00515A97"/>
    <w:rsid w:val="00523741"/>
    <w:rsid w:val="00524A9F"/>
    <w:rsid w:val="00532963"/>
    <w:rsid w:val="0053452C"/>
    <w:rsid w:val="00535338"/>
    <w:rsid w:val="0053670A"/>
    <w:rsid w:val="00536D15"/>
    <w:rsid w:val="00540C60"/>
    <w:rsid w:val="005631A7"/>
    <w:rsid w:val="005676BF"/>
    <w:rsid w:val="00570F59"/>
    <w:rsid w:val="005822DE"/>
    <w:rsid w:val="00585446"/>
    <w:rsid w:val="00587B32"/>
    <w:rsid w:val="005A3C6A"/>
    <w:rsid w:val="005A5462"/>
    <w:rsid w:val="005B347C"/>
    <w:rsid w:val="005C73B7"/>
    <w:rsid w:val="005E5A3C"/>
    <w:rsid w:val="005F680B"/>
    <w:rsid w:val="00614D11"/>
    <w:rsid w:val="00615976"/>
    <w:rsid w:val="00624B01"/>
    <w:rsid w:val="00633511"/>
    <w:rsid w:val="00651689"/>
    <w:rsid w:val="00657C95"/>
    <w:rsid w:val="00663EFE"/>
    <w:rsid w:val="006836D3"/>
    <w:rsid w:val="006A5EA6"/>
    <w:rsid w:val="006B0B8D"/>
    <w:rsid w:val="006F2450"/>
    <w:rsid w:val="006F55BF"/>
    <w:rsid w:val="006F5905"/>
    <w:rsid w:val="006F62CB"/>
    <w:rsid w:val="00714499"/>
    <w:rsid w:val="00716888"/>
    <w:rsid w:val="00723957"/>
    <w:rsid w:val="0072718D"/>
    <w:rsid w:val="00787520"/>
    <w:rsid w:val="00791EAC"/>
    <w:rsid w:val="00797E94"/>
    <w:rsid w:val="007A336F"/>
    <w:rsid w:val="007A45C8"/>
    <w:rsid w:val="007D1500"/>
    <w:rsid w:val="007E36BB"/>
    <w:rsid w:val="007E69B3"/>
    <w:rsid w:val="007E6F22"/>
    <w:rsid w:val="007F4AC4"/>
    <w:rsid w:val="00803D5B"/>
    <w:rsid w:val="00813D28"/>
    <w:rsid w:val="00827782"/>
    <w:rsid w:val="0083309C"/>
    <w:rsid w:val="00844161"/>
    <w:rsid w:val="00847280"/>
    <w:rsid w:val="00847E56"/>
    <w:rsid w:val="008B7183"/>
    <w:rsid w:val="008C0A25"/>
    <w:rsid w:val="008C61E2"/>
    <w:rsid w:val="008D4CF1"/>
    <w:rsid w:val="008E0D99"/>
    <w:rsid w:val="008E1CF2"/>
    <w:rsid w:val="008F562D"/>
    <w:rsid w:val="008F6620"/>
    <w:rsid w:val="00910A60"/>
    <w:rsid w:val="00937362"/>
    <w:rsid w:val="009425CE"/>
    <w:rsid w:val="009602D8"/>
    <w:rsid w:val="009A511D"/>
    <w:rsid w:val="009B3D82"/>
    <w:rsid w:val="009B71CF"/>
    <w:rsid w:val="009C0BED"/>
    <w:rsid w:val="00A0507B"/>
    <w:rsid w:val="00A231CD"/>
    <w:rsid w:val="00A2789D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D417C"/>
    <w:rsid w:val="00AE4492"/>
    <w:rsid w:val="00B25C0E"/>
    <w:rsid w:val="00B60127"/>
    <w:rsid w:val="00B608CF"/>
    <w:rsid w:val="00B63742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0196"/>
    <w:rsid w:val="00C21058"/>
    <w:rsid w:val="00C24AEF"/>
    <w:rsid w:val="00C36E73"/>
    <w:rsid w:val="00C44C48"/>
    <w:rsid w:val="00C45602"/>
    <w:rsid w:val="00C50AF5"/>
    <w:rsid w:val="00C954DE"/>
    <w:rsid w:val="00CD2689"/>
    <w:rsid w:val="00CE0BB1"/>
    <w:rsid w:val="00CE1475"/>
    <w:rsid w:val="00CE5C1A"/>
    <w:rsid w:val="00D03605"/>
    <w:rsid w:val="00D10329"/>
    <w:rsid w:val="00D15E05"/>
    <w:rsid w:val="00D47B0E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779"/>
    <w:rsid w:val="00E31A1D"/>
    <w:rsid w:val="00E3358D"/>
    <w:rsid w:val="00E5293E"/>
    <w:rsid w:val="00E52D40"/>
    <w:rsid w:val="00E54EA1"/>
    <w:rsid w:val="00E613E3"/>
    <w:rsid w:val="00E62106"/>
    <w:rsid w:val="00E670FC"/>
    <w:rsid w:val="00E73A41"/>
    <w:rsid w:val="00E85A89"/>
    <w:rsid w:val="00E87BDE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3D82"/>
    <w:rsid w:val="00EF0605"/>
    <w:rsid w:val="00EF747E"/>
    <w:rsid w:val="00EF7697"/>
    <w:rsid w:val="00F235FB"/>
    <w:rsid w:val="00F314E4"/>
    <w:rsid w:val="00F3473D"/>
    <w:rsid w:val="00F57FB3"/>
    <w:rsid w:val="00F962C1"/>
    <w:rsid w:val="00FA0CEB"/>
    <w:rsid w:val="00FA5D00"/>
    <w:rsid w:val="00FC1E02"/>
    <w:rsid w:val="00FC34A2"/>
    <w:rsid w:val="00FD2377"/>
    <w:rsid w:val="00FD3C85"/>
    <w:rsid w:val="00FD5DF3"/>
    <w:rsid w:val="00FD66E9"/>
    <w:rsid w:val="00FE5B88"/>
    <w:rsid w:val="00FF29E8"/>
    <w:rsid w:val="00FF2A86"/>
    <w:rsid w:val="00FF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803751"/>
  <w15:docId w15:val="{99D96889-E3B9-4216-A801-2CEA0B4CA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5E1E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styleId="PageNumber">
    <w:name w:val="page number"/>
    <w:basedOn w:val="DefaultParagraphFont"/>
    <w:uiPriority w:val="99"/>
    <w:rsid w:val="00AD417C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oter" Target="footer1.xml"/><Relationship Id="rId18" Type="http://schemas.openxmlformats.org/officeDocument/2006/relationships/customXml" Target="../customXml/item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20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image" Target="media/image4.emf"/><Relationship Id="rId19" Type="http://schemas.openxmlformats.org/officeDocument/2006/relationships/customXml" Target="../customXml/item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B3B5291-0340-4FC4-AAAE-BDDEB321522C}"/>
</file>

<file path=customXml/itemProps2.xml><?xml version="1.0" encoding="utf-8"?>
<ds:datastoreItem xmlns:ds="http://schemas.openxmlformats.org/officeDocument/2006/customXml" ds:itemID="{D76A291B-A1F1-40F3-BDA9-FE7A8601834B}"/>
</file>

<file path=customXml/itemProps3.xml><?xml version="1.0" encoding="utf-8"?>
<ds:datastoreItem xmlns:ds="http://schemas.openxmlformats.org/officeDocument/2006/customXml" ds:itemID="{E42A11F2-BA35-485B-BBF2-6A15619B237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1165</Words>
  <Characters>664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</vt:lpstr>
    </vt:vector>
  </TitlesOfParts>
  <Company/>
  <LinksUpToDate>false</LinksUpToDate>
  <CharactersWithSpaces>7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Linnet Bruce</dc:creator>
  <cp:keywords/>
  <dc:description/>
  <cp:lastModifiedBy>Gilroy, Alison</cp:lastModifiedBy>
  <cp:revision>3</cp:revision>
  <dcterms:created xsi:type="dcterms:W3CDTF">2020-03-30T13:09:00Z</dcterms:created>
  <dcterms:modified xsi:type="dcterms:W3CDTF">2020-03-30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91046BBD967B24DA3F10E1FCF165E29</vt:lpwstr>
  </property>
</Properties>
</file>